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7D72"/>
    <a:srgbClr val="FF0066"/>
    <a:srgbClr val="FFFFCC"/>
    <a:srgbClr val="FFFF99"/>
    <a:srgbClr val="EBE0D9"/>
    <a:srgbClr val="CE883A"/>
    <a:srgbClr val="EFCC75"/>
    <a:srgbClr val="8A897E"/>
    <a:srgbClr val="F5F2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756" y="72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972280" y="396240"/>
            <a:ext cx="5265421" cy="84258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0942" y="396240"/>
            <a:ext cx="15557499" cy="84258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0941" y="2305050"/>
            <a:ext cx="10411459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241" y="2305050"/>
            <a:ext cx="10411461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0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2A616-9829-401D-8369-D7F10BBBFA9A}" type="datetimeFigureOut">
              <a:rPr lang="en-US" smtClean="0"/>
              <a:pPr/>
              <a:t>10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19400" y="685800"/>
            <a:ext cx="9296400" cy="1295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CHU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62200" y="2514600"/>
            <a:ext cx="38862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ŨY THỪA VỚI SỐ MŨ TỰ NHI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05800" y="2667000"/>
            <a:ext cx="3810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Ứ TỰ THỰC HIỆN PHÉP TÍN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5257800" y="1828800"/>
            <a:ext cx="990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924800" y="18288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772400" y="4724400"/>
            <a:ext cx="28194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^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, /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, -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125200" y="4724400"/>
            <a:ext cx="29718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…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…]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{…}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HUYEN\Desktop\L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4495800"/>
            <a:ext cx="2819400" cy="1371600"/>
          </a:xfrm>
          <a:prstGeom prst="rect">
            <a:avLst/>
          </a:prstGeom>
          <a:noFill/>
        </p:spPr>
      </p:pic>
      <p:pic>
        <p:nvPicPr>
          <p:cNvPr id="1027" name="Picture 3" descr="C:\Users\HUYEN\Desktop\NHA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572000"/>
            <a:ext cx="1828800" cy="945931"/>
          </a:xfrm>
          <a:prstGeom prst="rect">
            <a:avLst/>
          </a:prstGeom>
          <a:noFill/>
        </p:spPr>
      </p:pic>
      <p:pic>
        <p:nvPicPr>
          <p:cNvPr id="1028" name="Picture 4" descr="C:\Users\HUYEN\Desktop\CHI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5734014"/>
            <a:ext cx="3696216" cy="852522"/>
          </a:xfrm>
          <a:prstGeom prst="rect">
            <a:avLst/>
          </a:prstGeom>
          <a:noFill/>
        </p:spPr>
      </p:pic>
      <p:cxnSp>
        <p:nvCxnSpPr>
          <p:cNvPr id="30" name="Straight Arrow Connector 29"/>
          <p:cNvCxnSpPr/>
          <p:nvPr/>
        </p:nvCxnSpPr>
        <p:spPr>
          <a:xfrm rot="10800000" flipV="1">
            <a:off x="2743200" y="40386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5029200" y="403860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1125200" y="41910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9220200" y="4191000"/>
            <a:ext cx="685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hình minh họa con người, hình vẽ Trình bày hình ảnh động Microsoft PowerPoint PowerPoint, PPT, góc, cánh tay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15800" y="0"/>
            <a:ext cx="2514600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23" grpId="0" animBg="1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0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31 SGK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27884">
            <a:off x="10528620" y="409847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178330">
            <a:off x="9906000" y="4495800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58687">
            <a:off x="10987158" y="484022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5334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295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1295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19050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1879600"/>
          <a:ext cx="1074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3784320" imgH="266400" progId="Equation.DSMT4">
                  <p:embed/>
                </p:oleObj>
              </mc:Choice>
              <mc:Fallback>
                <p:oleObj name="Equation" r:id="rId5" imgW="3784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9600"/>
                        <a:ext cx="10744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010400" y="18288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000" y="2895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91000" y="28956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90600" y="3505200"/>
          <a:ext cx="10872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3797280" imgH="266400" progId="Equation.DSMT4">
                  <p:embed/>
                </p:oleObj>
              </mc:Choice>
              <mc:Fallback>
                <p:oleObj name="Equation" r:id="rId9" imgW="37972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08727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810000" y="3581400"/>
            <a:ext cx="685800" cy="609600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4384357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43400" y="4267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66800" y="5029200"/>
          <a:ext cx="1082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3" imgW="3873240" imgH="266400" progId="Equation.DSMT4">
                  <p:embed/>
                </p:oleObj>
              </mc:Choice>
              <mc:Fallback>
                <p:oleObj name="Equation" r:id="rId13" imgW="38732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0820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934200" y="4953000"/>
            <a:ext cx="685800" cy="762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38200" y="5867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36 – 18 : 6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942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5" imgW="914400" imgH="216000" progId="Equation.DSMT4">
                  <p:embed/>
                </p:oleObj>
              </mc:Choice>
              <mc:Fallback>
                <p:oleObj name="Equation" r:id="rId15" imgW="914400" imgH="216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" y="6553200"/>
            <a:ext cx="1143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	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	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12	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21	   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 33         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590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7" imgW="914400" imgH="216000" progId="Equation.DSMT4">
                  <p:embed/>
                </p:oleObj>
              </mc:Choice>
              <mc:Fallback>
                <p:oleObj name="Equation" r:id="rId17" imgW="914400" imgH="2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5908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9906000" y="65532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9" grpId="1" animBg="1"/>
      <p:bldP spid="10" grpId="0"/>
      <p:bldP spid="13" grpId="0" animBg="1"/>
      <p:bldP spid="13" grpId="1" animBg="1"/>
      <p:bldP spid="14" grpId="0"/>
      <p:bldP spid="17" grpId="0" animBg="1"/>
      <p:bldP spid="17" grpId="1" animBg="1"/>
      <p:bldP spid="18" grpId="0"/>
      <p:bldP spid="20" grpId="0"/>
      <p:bldP spid="22" grpId="0" animBg="1"/>
      <p:bldP spid="2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HUYEN\Desktop\hin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77400" y="3276600"/>
            <a:ext cx="3276600" cy="22005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295400" y="27432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Horizontal Scroll 6"/>
          <p:cNvSpPr/>
          <p:nvPr/>
        </p:nvSpPr>
        <p:spPr>
          <a:xfrm>
            <a:off x="4572000" y="381000"/>
            <a:ext cx="5181600" cy="2514600"/>
          </a:xfrm>
          <a:prstGeom prst="horizontalScroll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3276600"/>
            <a:ext cx="7924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cm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 descr="bóng đèn thắp sáng, bóng đèn sợi đốt Vẽ, bóng đèn hoạt hình, khu vực, nghệ thuậ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1981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UYEN\Desktop\hin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990600"/>
            <a:ext cx="3276600" cy="22005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 rot="20599652">
            <a:off x="10437774" y="626863"/>
            <a:ext cx="2330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4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21020578">
            <a:off x="10541787" y="1089213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5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15600" y="1564957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6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850262">
            <a:off x="10403478" y="2071746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7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6800" y="1981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0" y="18288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23622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0800" y="30480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.4 + 5.4 + 6.4 + 7.4 = 88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0800" y="4561582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3200" y="53340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4" imgW="1879560" imgH="266400" progId="Equation.DSMT4">
                  <p:embed/>
                </p:oleObj>
              </mc:Choice>
              <mc:Fallback>
                <p:oleObj name="Equation" r:id="rId4" imgW="1879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4648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 descr="ánh nắng mặt trời hạnh phúc, Hoạt hình, Clipart vui vẻ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2438400" cy="190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096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5800" y="1671638"/>
          <a:ext cx="132588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3" imgW="4597200" imgH="266400" progId="Equation.DSMT4">
                  <p:embed/>
                </p:oleObj>
              </mc:Choice>
              <mc:Fallback>
                <p:oleObj name="Equation" r:id="rId3" imgW="45972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1638"/>
                        <a:ext cx="132588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37223"/>
              </p:ext>
            </p:extLst>
          </p:nvPr>
        </p:nvGraphicFramePr>
        <p:xfrm>
          <a:off x="668338" y="3505200"/>
          <a:ext cx="331311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1155600" imgH="1028520" progId="Equation.DSMT4">
                  <p:embed/>
                </p:oleObj>
              </mc:Choice>
              <mc:Fallback>
                <p:oleObj name="Equation" r:id="rId5" imgW="11556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3505200"/>
                        <a:ext cx="3313112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19625" y="3581400"/>
          <a:ext cx="39909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7" imgW="1282680" imgH="1002960" progId="Equation.DSMT4">
                  <p:embed/>
                </p:oleObj>
              </mc:Choice>
              <mc:Fallback>
                <p:oleObj name="Equation" r:id="rId7" imgW="12826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3581400"/>
                        <a:ext cx="39909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448800" y="3352800"/>
          <a:ext cx="43815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9" imgW="1739880" imgH="1879560" progId="Equation.DSMT4">
                  <p:embed/>
                </p:oleObj>
              </mc:Choice>
              <mc:Fallback>
                <p:oleObj name="Equation" r:id="rId9" imgW="1739880" imgH="1879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4381500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25908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5" name="Picture 7" descr="Cỏ cây vàng, tiêu đề sân bay, sân bay, gia đình png thumbnail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7010400"/>
            <a:ext cx="4953000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6858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4 SGK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14800" y="37338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343400"/>
            <a:ext cx="1097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31655"/>
              </p:ext>
            </p:extLst>
          </p:nvPr>
        </p:nvGraphicFramePr>
        <p:xfrm>
          <a:off x="3733800" y="5534024"/>
          <a:ext cx="4495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34024"/>
                        <a:ext cx="4495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29600" y="548640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8200" y="1752600"/>
            <a:ext cx="1226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0 .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.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7" name="Picture 5" descr="Đứa trẻ, đứa trẻ trên trái đất, người lớn trẻ em, khu vực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96650" y="4800599"/>
            <a:ext cx="3333750" cy="3429001"/>
          </a:xfrm>
          <a:prstGeom prst="rect">
            <a:avLst/>
          </a:prstGeom>
          <a:noFill/>
        </p:spPr>
      </p:pic>
      <p:pic>
        <p:nvPicPr>
          <p:cNvPr id="18439" name="Picture 7" descr="Mặt trời, mặt trời, mặt trời vàng minh họa, phim hoạt hình mặt trời, vòng tròn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344400" y="0"/>
            <a:ext cx="2286000" cy="1885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ight Arrow Callout 5"/>
          <p:cNvSpPr/>
          <p:nvPr/>
        </p:nvSpPr>
        <p:spPr>
          <a:xfrm>
            <a:off x="1066800" y="1219200"/>
            <a:ext cx="4495800" cy="2209800"/>
          </a:xfrm>
          <a:prstGeom prst="rightArrowCallout">
            <a:avLst/>
          </a:prstGeom>
          <a:solidFill>
            <a:srgbClr val="FFFF99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1981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19800" y="1295400"/>
            <a:ext cx="7924800" cy="1371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267200" y="4114800"/>
            <a:ext cx="6858000" cy="3429000"/>
            <a:chOff x="4267200" y="4343400"/>
            <a:chExt cx="6858000" cy="3429000"/>
          </a:xfrm>
        </p:grpSpPr>
        <p:sp>
          <p:nvSpPr>
            <p:cNvPr id="9" name="Rectangle 8"/>
            <p:cNvSpPr/>
            <p:nvPr/>
          </p:nvSpPr>
          <p:spPr>
            <a:xfrm>
              <a:off x="4267200" y="4343400"/>
              <a:ext cx="6858000" cy="34290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172200" y="5334000"/>
              <a:ext cx="2971800" cy="1371600"/>
            </a:xfrm>
            <a:prstGeom prst="rect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2672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343400" y="6705600"/>
              <a:ext cx="18288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91440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9144000" y="6705600"/>
              <a:ext cx="19812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705600" y="45720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 rot="5400000">
              <a:off x="4191000" y="5727412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05600" y="69342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9512588" y="5651213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6019800" y="2667000"/>
            <a:ext cx="7924800" cy="990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981200"/>
            <a:ext cx="11963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9 SGK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5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ế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18 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5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7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 descr="Bốn đứa trẻ bên cạnh nghệ thuật bàn, Emile, hoặc Giáo dục Bài tập về nhà, Các em làm bài tập về nhà, nghệ thuật, sách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1400" y="5086350"/>
            <a:ext cx="3429000" cy="3143250"/>
          </a:xfrm>
          <a:prstGeom prst="rect">
            <a:avLst/>
          </a:prstGeom>
          <a:noFill/>
        </p:spPr>
      </p:pic>
      <p:pic>
        <p:nvPicPr>
          <p:cNvPr id="21510" name="Picture 6" descr="Phần mềm bài tập về nhà, Làm bài tập về cỏ dài Yan bánh bao, khu vực, Cỏ nhân tạo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25908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381000"/>
            <a:ext cx="12725400" cy="7010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057400" y="1295400"/>
            <a:ext cx="10058400" cy="52578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105 – 30 (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30.(105 - 30)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18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18.35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[(105 – 30) – 18] 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70. [(105 – 30) – 18]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30.(105 - 30) + 18.350 + 170. [(105 – 30) – 18] 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[75-18]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57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2250 + 6300 + 9690</a:t>
            </a:r>
          </a:p>
          <a:p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1824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" y="381000"/>
            <a:ext cx="1295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85800" y="6553200"/>
            <a:ext cx="1295400" cy="748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2192000" y="457204"/>
            <a:ext cx="1049867" cy="7619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12192000" y="6553200"/>
            <a:ext cx="1073574" cy="806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381000"/>
            <a:ext cx="2397760" cy="58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5400000">
            <a:off x="-627093" y="3827493"/>
            <a:ext cx="321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48400" y="6781800"/>
            <a:ext cx="239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11336308" y="3370292"/>
            <a:ext cx="321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830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</TotalTime>
  <Words>569</Words>
  <Application>Microsoft Office PowerPoint</Application>
  <PresentationFormat>Custom</PresentationFormat>
  <Paragraphs>7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Times New Roman</vt:lpstr>
      <vt:lpstr>Wingdings</vt:lpstr>
      <vt:lpstr>Office Theme</vt:lpstr>
      <vt:lpstr>Equation</vt:lpstr>
      <vt:lpstr>MathType 6.0 Equation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Company>thuvienhoclieu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>Administrator</cp:lastModifiedBy>
  <cp:revision>4</cp:revision>
  <dcterms:created xsi:type="dcterms:W3CDTF">2021-08-10T02:17:57Z</dcterms:created>
  <dcterms:modified xsi:type="dcterms:W3CDTF">2021-10-14T01:25:13Z</dcterms:modified>
</cp:coreProperties>
</file>